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1064F4">
      <w:pPr>
        <w:pStyle w:val="2"/>
        <w:spacing w:before="240" w:after="120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041ABA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DE1403">
      <w:pPr>
        <w:pStyle w:val="2"/>
        <w:spacing w:before="240" w:after="120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DE1403">
      <w:pPr>
        <w:pStyle w:val="2"/>
        <w:spacing w:before="240" w:after="120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DE1403">
      <w:pPr>
        <w:pStyle w:val="2"/>
        <w:spacing w:before="240" w:after="120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1064F4">
      <w:pPr>
        <w:pStyle w:val="2"/>
        <w:spacing w:before="240" w:after="120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041ABA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568600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</w:t>
      </w:r>
      <w:r w:rsidR="00EA69CC" w:rsidRPr="00EA69CC">
        <w:rPr>
          <w:rFonts w:hint="eastAsia"/>
        </w:rPr>
        <w:t>（</w:t>
      </w:r>
      <w:r w:rsidR="00EA69CC" w:rsidRPr="00EA69CC">
        <w:rPr>
          <w:rFonts w:hint="eastAsia"/>
        </w:rPr>
        <w:t>2-1</w:t>
      </w:r>
      <w:r w:rsidR="00EA69CC" w:rsidRPr="00EA69CC">
        <w:rPr>
          <w:rFonts w:hint="eastAsia"/>
        </w:rPr>
        <w:t>）</w:t>
      </w:r>
      <w:r w:rsidRPr="00B21C4E">
        <w:rPr>
          <w:rFonts w:hint="eastAsia"/>
        </w:rPr>
        <w:t>说明，…………（公式在正文中的引用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图题注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D741AC">
      <w:pPr>
        <w:pStyle w:val="2"/>
        <w:spacing w:before="240" w:after="120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ind w:firstLineChars="200" w:firstLine="48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ind w:firstLineChars="200" w:firstLine="48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帖或者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r w:rsidR="00B1459E">
        <w:t>版块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r w:rsidR="00342735">
        <w:t>版块</w:t>
      </w:r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3D3D31">
      <w:pPr>
        <w:pStyle w:val="2"/>
        <w:spacing w:before="240" w:after="120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045FED" w:rsidRDefault="00045FED" w:rsidP="00045FED"/>
    <w:p w:rsidR="00342735" w:rsidRDefault="00342735" w:rsidP="00045FED"/>
    <w:p w:rsidR="00342735" w:rsidRDefault="00342735" w:rsidP="00045FED"/>
    <w:p w:rsidR="00045FED" w:rsidRDefault="00045FED" w:rsidP="00045FED"/>
    <w:p w:rsidR="00045FED" w:rsidRDefault="00045FED" w:rsidP="00045FED"/>
    <w:p w:rsidR="00045FED" w:rsidRPr="00045FED" w:rsidRDefault="00045FED" w:rsidP="00045FED"/>
    <w:p w:rsidR="00FA71FE" w:rsidRDefault="00FB5EBD" w:rsidP="003D3D31">
      <w:r w:rsidRPr="003D3D31">
        <w:rPr>
          <w:noProof/>
        </w:rPr>
        <w:lastRenderedPageBreak/>
        <w:drawing>
          <wp:inline distT="0" distB="0" distL="0" distR="0" wp14:anchorId="3097DA31" wp14:editId="4C9A67D6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3-1</w:t>
      </w:r>
      <w:r w:rsidR="00DA65B6">
        <w:rPr>
          <w:rFonts w:hint="eastAsia"/>
        </w:rPr>
        <w:t xml:space="preserve"> </w:t>
      </w:r>
      <w:r w:rsidR="00DA65B6">
        <w:rPr>
          <w:rFonts w:hint="eastAsia"/>
        </w:rPr>
        <w:t>系统</w:t>
      </w:r>
      <w:r w:rsidR="00DA65B6">
        <w:t>用例</w:t>
      </w: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342735" w:rsidRDefault="00342735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FA71FE" w:rsidRDefault="00045FED" w:rsidP="00B1459E">
      <w:pPr>
        <w:spacing w:line="288" w:lineRule="auto"/>
        <w:ind w:firstLine="480"/>
        <w:jc w:val="center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创建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B1459E" w:rsidRDefault="00045FED" w:rsidP="00B1459E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创建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1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D3D31" w:rsidTr="00045FED">
        <w:tc>
          <w:tcPr>
            <w:tcW w:w="1906" w:type="dxa"/>
          </w:tcPr>
          <w:p w:rsidR="003D3D31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创建帖子发布自己的某次消费体验</w:t>
            </w:r>
          </w:p>
        </w:tc>
      </w:tr>
      <w:tr w:rsidR="003D3D31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6F6351" w:rsidRPr="004951A2" w:rsidRDefault="00361B87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要</w:t>
            </w:r>
            <w:r w:rsidRPr="004951A2">
              <w:rPr>
                <w:sz w:val="21"/>
                <w:szCs w:val="21"/>
              </w:rPr>
              <w:t>上传的图片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，发布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Pr="004951A2">
              <w:rPr>
                <w:sz w:val="21"/>
                <w:szCs w:val="21"/>
              </w:rPr>
              <w:t>创建帖子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D345BD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345BD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发布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  <w:p w:rsidR="00A000E9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用户输入帖子内容</w:t>
            </w:r>
          </w:p>
        </w:tc>
      </w:tr>
      <w:tr w:rsidR="00E16CE5" w:rsidTr="00045FED">
        <w:tc>
          <w:tcPr>
            <w:tcW w:w="1906" w:type="dxa"/>
          </w:tcPr>
          <w:p w:rsidR="00E16CE5" w:rsidRPr="004951A2" w:rsidRDefault="00E16CE5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045FED">
        <w:tc>
          <w:tcPr>
            <w:tcW w:w="1906" w:type="dxa"/>
          </w:tcPr>
          <w:p w:rsidR="00D345BD" w:rsidRPr="004951A2" w:rsidRDefault="006F6351" w:rsidP="001064F4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FA71FE" w:rsidRDefault="00FA71FE" w:rsidP="005C1CB4">
      <w:pPr>
        <w:spacing w:line="288" w:lineRule="auto"/>
        <w:ind w:firstLine="480"/>
        <w:jc w:val="center"/>
      </w:pPr>
    </w:p>
    <w:p w:rsidR="00FA71FE" w:rsidRDefault="00FA71FE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4C2F0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  <w:ind w:firstLine="480"/>
        <w:jc w:val="center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9"/>
        <w:gridCol w:w="7040"/>
      </w:tblGrid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</w:t>
            </w:r>
            <w:r w:rsidR="004C2F0D" w:rsidRPr="004951A2">
              <w:rPr>
                <w:sz w:val="21"/>
                <w:szCs w:val="21"/>
              </w:rPr>
              <w:t>2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0" w:type="dxa"/>
          </w:tcPr>
          <w:p w:rsidR="00A000E9" w:rsidRPr="004951A2" w:rsidRDefault="00A000E9" w:rsidP="004C2F0D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</w:t>
            </w:r>
            <w:r w:rsidR="004C2F0D" w:rsidRPr="004951A2">
              <w:rPr>
                <w:rFonts w:hint="eastAsia"/>
                <w:sz w:val="21"/>
                <w:szCs w:val="21"/>
              </w:rPr>
              <w:t>“</w:t>
            </w:r>
            <w:r w:rsidR="004C2F0D" w:rsidRPr="004951A2">
              <w:rPr>
                <w:sz w:val="21"/>
                <w:szCs w:val="21"/>
              </w:rPr>
              <w:t>发布评论</w:t>
            </w:r>
            <w:r w:rsidR="004C2F0D" w:rsidRPr="004951A2">
              <w:rPr>
                <w:sz w:val="21"/>
                <w:szCs w:val="21"/>
              </w:rPr>
              <w:t>”</w:t>
            </w:r>
            <w:r w:rsidR="004C2F0D" w:rsidRPr="004951A2">
              <w:rPr>
                <w:sz w:val="21"/>
                <w:szCs w:val="21"/>
              </w:rPr>
              <w:t>来描述自己对于某个帖子的看法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0" w:type="dxa"/>
          </w:tcPr>
          <w:p w:rsidR="00A000E9" w:rsidRPr="004951A2" w:rsidRDefault="004C2F0D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页面</w:t>
            </w:r>
          </w:p>
          <w:p w:rsidR="004C2F0D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到</w:t>
            </w:r>
            <w:r w:rsidRPr="004951A2">
              <w:rPr>
                <w:sz w:val="21"/>
                <w:szCs w:val="21"/>
              </w:rPr>
              <w:t>某一跟帖</w:t>
            </w:r>
          </w:p>
          <w:p w:rsidR="00DE3734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针对</w:t>
            </w:r>
            <w:r w:rsidRPr="004951A2">
              <w:rPr>
                <w:sz w:val="21"/>
                <w:szCs w:val="21"/>
              </w:rPr>
              <w:t>该跟帖发布评论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4C2F0D" w:rsidRPr="004951A2">
              <w:rPr>
                <w:rFonts w:hint="eastAsia"/>
                <w:sz w:val="21"/>
                <w:szCs w:val="21"/>
              </w:rPr>
              <w:t>发布</w:t>
            </w:r>
            <w:r w:rsidR="004C2F0D" w:rsidRPr="004951A2">
              <w:rPr>
                <w:sz w:val="21"/>
                <w:szCs w:val="21"/>
              </w:rPr>
              <w:t>评论</w:t>
            </w:r>
          </w:p>
        </w:tc>
      </w:tr>
      <w:tr w:rsidR="00E16CE5" w:rsidTr="004C2F0D">
        <w:tc>
          <w:tcPr>
            <w:tcW w:w="1909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4C2F0D">
        <w:tc>
          <w:tcPr>
            <w:tcW w:w="1909" w:type="dxa"/>
          </w:tcPr>
          <w:p w:rsidR="00A000E9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A000E9" w:rsidRDefault="00A000E9" w:rsidP="00A000E9">
      <w:pPr>
        <w:spacing w:line="288" w:lineRule="auto"/>
        <w:ind w:firstLine="480"/>
      </w:pPr>
    </w:p>
    <w:p w:rsidR="00A000E9" w:rsidRPr="00A000E9" w:rsidRDefault="00A000E9" w:rsidP="001064F4">
      <w:pPr>
        <w:spacing w:line="288" w:lineRule="auto"/>
        <w:ind w:firstLine="480"/>
      </w:pPr>
    </w:p>
    <w:p w:rsidR="00A000E9" w:rsidRDefault="00A000E9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1064F4">
      <w:pPr>
        <w:spacing w:line="288" w:lineRule="auto"/>
        <w:ind w:firstLine="480"/>
      </w:pPr>
    </w:p>
    <w:p w:rsidR="00045FED" w:rsidRDefault="00045FED" w:rsidP="00045FED">
      <w:pPr>
        <w:spacing w:line="288" w:lineRule="auto"/>
      </w:pPr>
    </w:p>
    <w:p w:rsidR="00045FED" w:rsidRDefault="00045FED" w:rsidP="00045FED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045FED" w:rsidRPr="00045FED" w:rsidRDefault="00045FED" w:rsidP="00045FED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3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D76643" w:rsidRPr="004951A2" w:rsidRDefault="00D76643" w:rsidP="00D76643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="00342735" w:rsidRPr="004951A2">
              <w:rPr>
                <w:rFonts w:hint="eastAsia"/>
                <w:sz w:val="21"/>
                <w:szCs w:val="21"/>
              </w:rPr>
              <w:t>通过</w:t>
            </w:r>
            <w:r w:rsidRPr="004951A2">
              <w:rPr>
                <w:rFonts w:hint="eastAsia"/>
                <w:sz w:val="21"/>
                <w:szCs w:val="21"/>
              </w:rPr>
              <w:t>“收藏</w:t>
            </w:r>
            <w:r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收藏</w:t>
            </w:r>
            <w:r w:rsidRPr="004951A2">
              <w:rPr>
                <w:sz w:val="21"/>
                <w:szCs w:val="21"/>
              </w:rPr>
              <w:t>自己感兴趣的帖子，在个人中心查看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已</w:t>
            </w:r>
            <w:r w:rsidRPr="004951A2">
              <w:rPr>
                <w:sz w:val="21"/>
                <w:szCs w:val="21"/>
              </w:rPr>
              <w:t>进入某具体的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A000E9"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A000E9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="00D76643"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收藏</w:t>
            </w:r>
            <w:r w:rsidRPr="004951A2">
              <w:rPr>
                <w:sz w:val="21"/>
                <w:szCs w:val="21"/>
              </w:rPr>
              <w:t>帖子</w:t>
            </w:r>
          </w:p>
          <w:p w:rsidR="00A000E9" w:rsidRPr="004951A2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E16CE5" w:rsidTr="004C2F0D">
        <w:tc>
          <w:tcPr>
            <w:tcW w:w="1906" w:type="dxa"/>
          </w:tcPr>
          <w:p w:rsidR="00E16CE5" w:rsidRPr="004951A2" w:rsidRDefault="00E16CE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76643" w:rsidTr="004C2F0D">
        <w:tc>
          <w:tcPr>
            <w:tcW w:w="1906" w:type="dxa"/>
          </w:tcPr>
          <w:p w:rsidR="00D76643" w:rsidRPr="004951A2" w:rsidRDefault="00D76643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76643" w:rsidRPr="004951A2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>
      <w:pPr>
        <w:spacing w:line="288" w:lineRule="auto"/>
      </w:pPr>
      <w:bookmarkStart w:id="27" w:name="_Toc156291152"/>
      <w:bookmarkStart w:id="28" w:name="_Toc156292004"/>
      <w:bookmarkStart w:id="29" w:name="_Toc163533798"/>
    </w:p>
    <w:p w:rsidR="00342735" w:rsidRPr="00342735" w:rsidRDefault="00342735" w:rsidP="00342735"/>
    <w:p w:rsidR="00342735" w:rsidRDefault="00342735" w:rsidP="00342735"/>
    <w:p w:rsidR="00342735" w:rsidRDefault="00342735" w:rsidP="00342735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 w:rsidR="007E38F6">
        <w:t>4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p w:rsidR="00342735" w:rsidRPr="00045FED" w:rsidRDefault="00342735" w:rsidP="00342735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</w:t>
            </w:r>
            <w:r w:rsidRPr="004951A2">
              <w:rPr>
                <w:sz w:val="21"/>
                <w:szCs w:val="21"/>
              </w:rPr>
              <w:t>消息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4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42735" w:rsidRPr="004951A2" w:rsidRDefault="00342735" w:rsidP="0034273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查看</w:t>
            </w:r>
            <w:r w:rsidRPr="004951A2">
              <w:rPr>
                <w:sz w:val="21"/>
                <w:szCs w:val="21"/>
              </w:rPr>
              <w:t>消息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本</w:t>
            </w:r>
            <w:r w:rsidRPr="004951A2">
              <w:rPr>
                <w:sz w:val="21"/>
                <w:szCs w:val="21"/>
              </w:rPr>
              <w:t>应用的关于评论、回复、跟帖等的通知</w:t>
            </w:r>
            <w:r w:rsidR="00807C72" w:rsidRPr="004951A2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消息中心</w:t>
            </w:r>
            <w:r w:rsidRPr="004951A2">
              <w:rPr>
                <w:sz w:val="21"/>
                <w:szCs w:val="21"/>
              </w:rPr>
              <w:t>”</w:t>
            </w:r>
          </w:p>
          <w:p w:rsidR="00361B87" w:rsidRPr="004951A2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查看关于</w:t>
            </w:r>
            <w:r w:rsidRPr="004951A2">
              <w:rPr>
                <w:sz w:val="21"/>
                <w:szCs w:val="21"/>
              </w:rPr>
              <w:t>评论、回复、跟帖等的通知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342735" w:rsidRPr="004951A2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="00361B87" w:rsidRPr="004951A2">
              <w:rPr>
                <w:rFonts w:hint="eastAsia"/>
                <w:sz w:val="21"/>
                <w:szCs w:val="21"/>
              </w:rPr>
              <w:t>“</w:t>
            </w:r>
            <w:r w:rsidR="00361B87" w:rsidRPr="004951A2">
              <w:rPr>
                <w:sz w:val="21"/>
                <w:szCs w:val="21"/>
              </w:rPr>
              <w:t>消息中心</w:t>
            </w:r>
            <w:r w:rsidR="00361B87" w:rsidRPr="004951A2">
              <w:rPr>
                <w:sz w:val="21"/>
                <w:szCs w:val="21"/>
              </w:rPr>
              <w:t>”</w:t>
            </w:r>
            <w:r w:rsidR="00361B87" w:rsidRPr="004951A2">
              <w:rPr>
                <w:sz w:val="21"/>
                <w:szCs w:val="21"/>
              </w:rPr>
              <w:t>查看消息</w:t>
            </w:r>
          </w:p>
          <w:p w:rsidR="00342735" w:rsidRPr="004951A2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网络</w:t>
            </w:r>
            <w:r w:rsidRPr="004951A2">
              <w:rPr>
                <w:sz w:val="21"/>
                <w:szCs w:val="21"/>
              </w:rPr>
              <w:t>，</w:t>
            </w: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网络异常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Tr="00C70B58">
        <w:tc>
          <w:tcPr>
            <w:tcW w:w="1906" w:type="dxa"/>
          </w:tcPr>
          <w:p w:rsidR="00342735" w:rsidRPr="004951A2" w:rsidRDefault="00342735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342735" w:rsidRPr="004951A2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342735" w:rsidP="00342735"/>
    <w:p w:rsidR="00342735" w:rsidRDefault="00342735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/>
    <w:p w:rsidR="007E38F6" w:rsidRDefault="007E38F6" w:rsidP="00342735">
      <w:pPr>
        <w:rPr>
          <w:rFonts w:hint="eastAsia"/>
        </w:rPr>
      </w:pPr>
    </w:p>
    <w:p w:rsidR="007E38F6" w:rsidRDefault="007E38F6" w:rsidP="00342735"/>
    <w:p w:rsidR="007E38F6" w:rsidRDefault="007E38F6" w:rsidP="00342735"/>
    <w:p w:rsidR="007E38F6" w:rsidRDefault="007E38F6" w:rsidP="007E38F6">
      <w:pPr>
        <w:spacing w:line="288" w:lineRule="auto"/>
        <w:ind w:firstLine="480"/>
        <w:jc w:val="center"/>
      </w:pPr>
      <w:r>
        <w:rPr>
          <w:rFonts w:hint="eastAsia"/>
        </w:rPr>
        <w:t>表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p w:rsidR="007E38F6" w:rsidRPr="00045FED" w:rsidRDefault="007E38F6" w:rsidP="007E38F6">
      <w:pPr>
        <w:spacing w:line="288" w:lineRule="auto"/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名称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管理</w:t>
            </w:r>
            <w:r w:rsidR="0011268E" w:rsidRPr="004951A2">
              <w:rPr>
                <w:rFonts w:hint="eastAsia"/>
                <w:sz w:val="21"/>
                <w:szCs w:val="21"/>
              </w:rPr>
              <w:t>我</w:t>
            </w:r>
            <w:r w:rsidR="0011268E" w:rsidRPr="004951A2">
              <w:rPr>
                <w:sz w:val="21"/>
                <w:szCs w:val="21"/>
              </w:rPr>
              <w:t>发布的</w:t>
            </w:r>
            <w:r w:rsidR="0011268E" w:rsidRPr="004951A2">
              <w:rPr>
                <w:rFonts w:hint="eastAsia"/>
                <w:sz w:val="21"/>
                <w:szCs w:val="21"/>
              </w:rPr>
              <w:t>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用例</w:t>
            </w:r>
            <w:r w:rsidRPr="004951A2">
              <w:rPr>
                <w:b/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5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7E38F6" w:rsidRPr="004951A2" w:rsidRDefault="007E38F6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管理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</w:t>
            </w:r>
            <w:r w:rsidR="0011268E" w:rsidRPr="004951A2">
              <w:rPr>
                <w:rFonts w:hint="eastAsia"/>
                <w:sz w:val="21"/>
                <w:szCs w:val="21"/>
              </w:rPr>
              <w:t>查看</w:t>
            </w:r>
            <w:r w:rsidR="0011268E" w:rsidRPr="004951A2">
              <w:rPr>
                <w:sz w:val="21"/>
                <w:szCs w:val="21"/>
              </w:rPr>
              <w:t>、删除或者编辑自己发布过的帖子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前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基本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版块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过的帖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点击</w:t>
            </w:r>
            <w:r w:rsidRPr="004951A2">
              <w:rPr>
                <w:sz w:val="21"/>
                <w:szCs w:val="21"/>
              </w:rPr>
              <w:t>某个帖子浏览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="0011268E" w:rsidRPr="004951A2">
              <w:rPr>
                <w:rFonts w:hint="eastAsia"/>
                <w:b/>
                <w:sz w:val="21"/>
                <w:szCs w:val="21"/>
              </w:rPr>
              <w:t>1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版块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贴</w:t>
            </w:r>
            <w:r w:rsidR="0011268E" w:rsidRPr="004951A2">
              <w:rPr>
                <w:rFonts w:hint="eastAsia"/>
                <w:sz w:val="21"/>
                <w:szCs w:val="21"/>
              </w:rPr>
              <w:t>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成功，提醒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备选</w:t>
            </w:r>
            <w:r w:rsidRPr="004951A2">
              <w:rPr>
                <w:b/>
                <w:sz w:val="21"/>
                <w:szCs w:val="21"/>
              </w:rPr>
              <w:t>事件流</w:t>
            </w:r>
            <w:r w:rsidRPr="004951A2">
              <w:rPr>
                <w:rFonts w:hint="eastAsia"/>
                <w:b/>
                <w:sz w:val="21"/>
                <w:szCs w:val="21"/>
              </w:rPr>
              <w:t>2</w:t>
            </w:r>
          </w:p>
        </w:tc>
        <w:tc>
          <w:tcPr>
            <w:tcW w:w="7043" w:type="dxa"/>
          </w:tcPr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版块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某个帖子进入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编辑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帖子，</w:t>
            </w: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编辑界面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要上传的图片</w:t>
            </w:r>
          </w:p>
          <w:p w:rsidR="0011268E" w:rsidRPr="004951A2" w:rsidRDefault="0011268E" w:rsidP="00CD6F5D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交</w:t>
            </w:r>
            <w:r w:rsidRPr="004951A2">
              <w:rPr>
                <w:sz w:val="21"/>
                <w:szCs w:val="21"/>
              </w:rPr>
              <w:t>对帖子的修改</w:t>
            </w:r>
          </w:p>
        </w:tc>
      </w:tr>
      <w:tr w:rsidR="0011268E" w:rsidTr="00C70B58">
        <w:tc>
          <w:tcPr>
            <w:tcW w:w="1906" w:type="dxa"/>
          </w:tcPr>
          <w:p w:rsidR="0011268E" w:rsidRPr="004951A2" w:rsidRDefault="0011268E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结束</w:t>
            </w:r>
            <w:r w:rsidRPr="004951A2">
              <w:rPr>
                <w:b/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11268E" w:rsidRPr="004951A2" w:rsidRDefault="0011268E" w:rsidP="0011268E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修改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异常</w:t>
            </w:r>
            <w:r w:rsidRPr="004951A2">
              <w:rPr>
                <w:b/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sz w:val="21"/>
                <w:szCs w:val="21"/>
              </w:rPr>
              <w:t>我</w:t>
            </w:r>
            <w:r w:rsidR="0011268E" w:rsidRPr="004951A2">
              <w:rPr>
                <w:rFonts w:hint="eastAsia"/>
                <w:sz w:val="21"/>
                <w:szCs w:val="21"/>
              </w:rPr>
              <w:t>发布</w:t>
            </w:r>
            <w:r w:rsidR="0011268E"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版块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帖子，选择</w:t>
            </w:r>
            <w:r w:rsidR="0011268E"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="0011268E" w:rsidRPr="004951A2">
              <w:rPr>
                <w:rFonts w:hint="eastAsia"/>
                <w:sz w:val="21"/>
                <w:szCs w:val="21"/>
              </w:rPr>
              <w:t>”</w:t>
            </w:r>
            <w:r w:rsidR="0011268E" w:rsidRPr="004951A2">
              <w:rPr>
                <w:sz w:val="21"/>
                <w:szCs w:val="21"/>
              </w:rPr>
              <w:t>该帖子</w:t>
            </w:r>
          </w:p>
          <w:p w:rsidR="007E38F6" w:rsidRPr="004951A2" w:rsidRDefault="007E38F6" w:rsidP="00CD6F5D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失败，</w:t>
            </w:r>
            <w:r w:rsidRPr="004951A2">
              <w:rPr>
                <w:rFonts w:hint="eastAsia"/>
                <w:sz w:val="21"/>
                <w:szCs w:val="21"/>
              </w:rPr>
              <w:t>提醒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="0011268E" w:rsidRPr="004951A2">
              <w:rPr>
                <w:rFonts w:hint="eastAsia"/>
                <w:sz w:val="21"/>
                <w:szCs w:val="21"/>
              </w:rPr>
              <w:t>删除</w:t>
            </w:r>
            <w:r w:rsidR="0011268E" w:rsidRPr="004951A2">
              <w:rPr>
                <w:sz w:val="21"/>
                <w:szCs w:val="21"/>
              </w:rPr>
              <w:t>帖子失败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后置</w:t>
            </w:r>
            <w:r w:rsidRPr="004951A2">
              <w:rPr>
                <w:b/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7E38F6" w:rsidTr="00C70B58">
        <w:tc>
          <w:tcPr>
            <w:tcW w:w="1906" w:type="dxa"/>
          </w:tcPr>
          <w:p w:rsidR="007E38F6" w:rsidRPr="004951A2" w:rsidRDefault="007E38F6" w:rsidP="00C70B58">
            <w:pPr>
              <w:spacing w:line="288" w:lineRule="auto"/>
              <w:rPr>
                <w:b/>
                <w:sz w:val="21"/>
                <w:szCs w:val="21"/>
              </w:rPr>
            </w:pPr>
            <w:r w:rsidRPr="004951A2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7E38F6" w:rsidRPr="004951A2" w:rsidRDefault="007E38F6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7E38F6" w:rsidRDefault="007E38F6" w:rsidP="00342735"/>
    <w:p w:rsidR="00342735" w:rsidRDefault="00342735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A77C12" w:rsidP="00342735"/>
    <w:p w:rsidR="00A77C12" w:rsidRDefault="002C083B" w:rsidP="002B03ED">
      <w:pPr>
        <w:pStyle w:val="2"/>
        <w:spacing w:before="240" w:after="120"/>
      </w:pPr>
      <w:r>
        <w:rPr>
          <w:rFonts w:hint="eastAsia"/>
        </w:rPr>
        <w:t>功能</w:t>
      </w:r>
      <w:r>
        <w:t>模块</w:t>
      </w:r>
    </w:p>
    <w:p w:rsidR="002B03ED" w:rsidRDefault="002B03ED" w:rsidP="00041ABA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P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B03ED" w:rsidRPr="002B03ED" w:rsidRDefault="00EA3B13" w:rsidP="00C70B58">
      <w:pPr>
        <w:jc w:val="center"/>
      </w:pPr>
      <w:r>
        <w:object w:dxaOrig="5028" w:dyaOrig="14064">
          <v:shape id="_x0000_i1026" type="#_x0000_t75" style="width:217.2pt;height:606.6pt" o:ole="">
            <v:imagedata r:id="rId13" o:title=""/>
          </v:shape>
          <o:OLEObject Type="Embed" ProgID="Visio.Drawing.15" ShapeID="_x0000_i1026" DrawAspect="Content" ObjectID="_1526568601" r:id="rId14"/>
        </w:object>
      </w:r>
    </w:p>
    <w:p w:rsidR="00A77C12" w:rsidRDefault="00A77C12" w:rsidP="00342735"/>
    <w:p w:rsidR="00A77C12" w:rsidRDefault="002B03ED" w:rsidP="00C70B58">
      <w:pPr>
        <w:jc w:val="center"/>
      </w:pPr>
      <w:r>
        <w:rPr>
          <w:rFonts w:hint="eastAsia"/>
        </w:rPr>
        <w:t>图</w:t>
      </w:r>
      <w:r>
        <w:t>-2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活动图</w:t>
      </w:r>
    </w:p>
    <w:p w:rsidR="00A77C12" w:rsidRDefault="00A77C12" w:rsidP="00342735"/>
    <w:p w:rsidR="00A77C12" w:rsidRDefault="00A77C12" w:rsidP="00342735"/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，帖子上传失败，</w:t>
      </w:r>
      <w:r>
        <w:rPr>
          <w:rFonts w:hint="eastAsia"/>
        </w:rPr>
        <w:t>帖子</w:t>
      </w:r>
      <w:r>
        <w:t>信息</w:t>
      </w:r>
      <w:r>
        <w:rPr>
          <w:rFonts w:hint="eastAsia"/>
        </w:rPr>
        <w:t>不完整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A77C12" w:rsidRDefault="00A77C12" w:rsidP="00342735"/>
    <w:p w:rsidR="00A77C12" w:rsidRDefault="00A77C12" w:rsidP="00342735"/>
    <w:p w:rsidR="00A77C12" w:rsidRDefault="00A77C12" w:rsidP="00342735"/>
    <w:p w:rsidR="00FA71FE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2C083B" w:rsidRDefault="002C083B" w:rsidP="002C083B"/>
    <w:p w:rsidR="002C083B" w:rsidRDefault="002C083B" w:rsidP="002C083B">
      <w:r>
        <w:rPr>
          <w:rFonts w:hint="eastAsia"/>
        </w:rPr>
        <w:t>功能</w:t>
      </w:r>
      <w:r>
        <w:t>描述：修改帖子的标题或者内容或者图片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</w:t>
      </w:r>
      <w:r>
        <w:rPr>
          <w:rFonts w:hint="eastAsia"/>
        </w:rPr>
        <w:t>：</w:t>
      </w:r>
      <w:r>
        <w:t>删除</w:t>
      </w:r>
      <w:r>
        <w:rPr>
          <w:rFonts w:hint="eastAsia"/>
        </w:rPr>
        <w:t>某个</w:t>
      </w:r>
      <w:r>
        <w:t>帖子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Default="002C083B" w:rsidP="002C083B">
      <w:r>
        <w:rPr>
          <w:rFonts w:hint="eastAsia"/>
        </w:rPr>
        <w:t>功能</w:t>
      </w:r>
      <w:r>
        <w:t>描述：浏览其他用户发布的所有帖子，也可以通过帖子类别、距离等进行筛选</w:t>
      </w:r>
    </w:p>
    <w:p w:rsidR="002C083B" w:rsidRPr="002C083B" w:rsidRDefault="002C083B" w:rsidP="002C083B"/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添加跟帖</w:t>
      </w:r>
    </w:p>
    <w:p w:rsidR="009F2119" w:rsidRDefault="009F2119" w:rsidP="009F2119">
      <w:pPr>
        <w:jc w:val="center"/>
      </w:pPr>
      <w:r>
        <w:object w:dxaOrig="5364" w:dyaOrig="11796">
          <v:shape id="_x0000_i1027" type="#_x0000_t75" style="width:244.8pt;height:538.8pt" o:ole="">
            <v:imagedata r:id="rId15" o:title=""/>
          </v:shape>
          <o:OLEObject Type="Embed" ProgID="Visio.Drawing.15" ShapeID="_x0000_i1027" DrawAspect="Content" ObjectID="_1526568602" r:id="rId16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-</w:t>
      </w:r>
      <w:r>
        <w:t>3</w:t>
      </w:r>
      <w:r>
        <w:rPr>
          <w:rFonts w:hint="eastAsia"/>
        </w:rPr>
        <w:t>：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>
        <w:t>发布成功，评论发布失败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跟帖下输入评论内容</w:t>
      </w:r>
    </w:p>
    <w:p w:rsidR="009F2119" w:rsidRDefault="009F2119" w:rsidP="009F2119">
      <w:pPr>
        <w:jc w:val="left"/>
      </w:pP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针对某一跟帖发表评论和回复</w:t>
      </w:r>
    </w:p>
    <w:p w:rsidR="00C70B58" w:rsidRDefault="00C70B58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lastRenderedPageBreak/>
        <w:t>可以</w:t>
      </w:r>
      <w:r>
        <w:t>收藏用户感兴趣的帖子</w:t>
      </w:r>
    </w:p>
    <w:p w:rsidR="002C083B" w:rsidRPr="00C70B58" w:rsidRDefault="00EA3B13" w:rsidP="00C70B58">
      <w:pPr>
        <w:jc w:val="center"/>
      </w:pPr>
      <w:r>
        <w:object w:dxaOrig="5484" w:dyaOrig="8964">
          <v:shape id="_x0000_i1028" type="#_x0000_t75" style="width:261.6pt;height:427.8pt" o:ole="">
            <v:imagedata r:id="rId17" o:title=""/>
          </v:shape>
          <o:OLEObject Type="Embed" ProgID="Visio.Drawing.15" ShapeID="_x0000_i1028" DrawAspect="Content" ObjectID="_1526568603" r:id="rId18"/>
        </w:object>
      </w:r>
    </w:p>
    <w:p w:rsidR="00041ABA" w:rsidRDefault="00C70B58" w:rsidP="00C70B58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t>-3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FE28A5" w:rsidRDefault="00FE28A5" w:rsidP="00C70B58">
      <w:pPr>
        <w:jc w:val="center"/>
        <w:rPr>
          <w:rFonts w:hint="eastAsia"/>
        </w:rPr>
      </w:pP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开始</w:t>
      </w:r>
      <w:r w:rsidRPr="00FE28A5">
        <w:t>节点：进入帖子列表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结束</w:t>
      </w:r>
      <w:r w:rsidRPr="00FE28A5">
        <w:t>节点：</w:t>
      </w:r>
      <w:r w:rsidRPr="00FE28A5">
        <w:rPr>
          <w:rFonts w:hint="eastAsia"/>
        </w:rPr>
        <w:t>成功</w:t>
      </w:r>
      <w:r w:rsidRPr="00FE28A5">
        <w:t>收藏帖子，收藏帖子失败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活动状态</w:t>
      </w:r>
      <w:r w:rsidRPr="00FE28A5">
        <w:t>：进入帖子详情，收藏帖子</w:t>
      </w:r>
    </w:p>
    <w:p w:rsidR="00041ABA" w:rsidRDefault="00041ABA" w:rsidP="00041ABA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</w:t>
      </w:r>
      <w:r w:rsidRPr="00FE28A5">
        <w:rPr>
          <w:rFonts w:hint="eastAsia"/>
        </w:rPr>
        <w:t>列表</w:t>
      </w:r>
    </w:p>
    <w:p w:rsidR="00041ABA" w:rsidRPr="00FE28A5" w:rsidRDefault="00041ABA" w:rsidP="00041ABA">
      <w:pPr>
        <w:ind w:firstLine="420"/>
      </w:pPr>
      <w:r w:rsidRPr="00FE28A5">
        <w:rPr>
          <w:rFonts w:hint="eastAsia"/>
        </w:rPr>
        <w:t>功能</w:t>
      </w:r>
      <w:r w:rsidRPr="00FE28A5">
        <w:t>描述：</w:t>
      </w:r>
      <w:r w:rsidRPr="00FE28A5">
        <w:rPr>
          <w:rFonts w:hint="eastAsia"/>
        </w:rPr>
        <w:t>进入</w:t>
      </w:r>
      <w:r w:rsidRPr="00FE28A5">
        <w:t>“</w:t>
      </w:r>
      <w:r w:rsidRPr="00FE28A5">
        <w:t>消息中心</w:t>
      </w:r>
      <w:r w:rsidRPr="00FE28A5">
        <w:t>”</w:t>
      </w:r>
      <w:r w:rsidRPr="00FE28A5">
        <w:t>，查看所有</w:t>
      </w:r>
      <w:r w:rsidRPr="00FE28A5">
        <w:rPr>
          <w:rFonts w:hint="eastAsia"/>
        </w:rPr>
        <w:t>属于</w:t>
      </w:r>
      <w:r w:rsidRPr="00FE28A5">
        <w:t>该用户消息提醒</w:t>
      </w:r>
      <w:r w:rsidRPr="00FE28A5">
        <w:rPr>
          <w:rFonts w:hint="eastAsia"/>
        </w:rPr>
        <w:t>，</w:t>
      </w:r>
      <w:r w:rsidRPr="00FE28A5">
        <w:t>包括其他用户对</w:t>
      </w:r>
      <w:r w:rsidRPr="00FE28A5">
        <w:rPr>
          <w:rFonts w:hint="eastAsia"/>
        </w:rPr>
        <w:t>该</w:t>
      </w:r>
      <w:r w:rsidRPr="00FE28A5">
        <w:t>用户的评论、回复、对</w:t>
      </w:r>
      <w:r w:rsidRPr="00FE28A5">
        <w:rPr>
          <w:rFonts w:hint="eastAsia"/>
        </w:rPr>
        <w:t>该用户</w:t>
      </w:r>
      <w:r w:rsidRPr="00FE28A5">
        <w:t>发布帖子的跟帖</w:t>
      </w:r>
    </w:p>
    <w:p w:rsidR="00041ABA" w:rsidRPr="00FE28A5" w:rsidRDefault="00041ABA" w:rsidP="00041ABA"/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lastRenderedPageBreak/>
        <w:t>查看</w:t>
      </w:r>
      <w:r w:rsidRPr="00FE28A5">
        <w:t>消息详情</w:t>
      </w:r>
    </w:p>
    <w:p w:rsidR="00041ABA" w:rsidRPr="00FE28A5" w:rsidRDefault="00041ABA" w:rsidP="00041ABA">
      <w:pPr>
        <w:pStyle w:val="af3"/>
        <w:ind w:firstLine="480"/>
      </w:pPr>
      <w:r w:rsidRPr="00FE28A5">
        <w:rPr>
          <w:rFonts w:hint="eastAsia"/>
        </w:rPr>
        <w:t>功能</w:t>
      </w:r>
      <w:r w:rsidRPr="00FE28A5">
        <w:t>描述</w:t>
      </w:r>
      <w:r w:rsidRPr="00FE28A5">
        <w:rPr>
          <w:rFonts w:hint="eastAsia"/>
        </w:rPr>
        <w:t>：</w:t>
      </w:r>
      <w:r w:rsidRPr="00FE28A5">
        <w:t>点击</w:t>
      </w:r>
      <w:r w:rsidRPr="00FE28A5">
        <w:t>”</w:t>
      </w:r>
      <w:r w:rsidRPr="00FE28A5">
        <w:t>消息中心</w:t>
      </w:r>
      <w:r w:rsidRPr="00FE28A5">
        <w:t>“</w:t>
      </w:r>
      <w:r w:rsidRPr="00FE28A5">
        <w:t>的某一项，查看具体的评论、回复或者跟帖内容</w:t>
      </w:r>
    </w:p>
    <w:p w:rsidR="00041ABA" w:rsidRPr="00FE28A5" w:rsidRDefault="00041ABA" w:rsidP="00041ABA"/>
    <w:p w:rsidR="00041ABA" w:rsidRDefault="00041ABA" w:rsidP="00041ABA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CD6F5D">
      <w:pPr>
        <w:pStyle w:val="af3"/>
        <w:numPr>
          <w:ilvl w:val="0"/>
          <w:numId w:val="22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9F2119" w:rsidRDefault="00A41FCE" w:rsidP="009F2119">
      <w:pPr>
        <w:jc w:val="center"/>
      </w:pPr>
      <w:r>
        <w:object w:dxaOrig="5605" w:dyaOrig="13609">
          <v:shape id="_x0000_i1029" type="#_x0000_t75" style="width:236.4pt;height:575.4pt" o:ole="">
            <v:imagedata r:id="rId19" o:title=""/>
          </v:shape>
          <o:OLEObject Type="Embed" ProgID="Visio.Drawing.15" ShapeID="_x0000_i1029" DrawAspect="Content" ObjectID="_1526568604" r:id="rId20"/>
        </w:object>
      </w:r>
    </w:p>
    <w:p w:rsidR="009F2119" w:rsidRDefault="009F2119" w:rsidP="009F2119">
      <w:pPr>
        <w:jc w:val="center"/>
      </w:pPr>
      <w:r>
        <w:rPr>
          <w:rFonts w:hint="eastAsia"/>
        </w:rPr>
        <w:t>图</w:t>
      </w:r>
      <w:r>
        <w:t>-4</w:t>
      </w:r>
      <w:r>
        <w:rPr>
          <w:rFonts w:hint="eastAsia"/>
        </w:rPr>
        <w:t>：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开始</w:t>
      </w:r>
      <w:r w:rsidRPr="00CF010D">
        <w:t>节点</w:t>
      </w:r>
      <w:r w:rsidR="00CE74B6" w:rsidRPr="00CF010D">
        <w:rPr>
          <w:rFonts w:hint="eastAsia"/>
        </w:rPr>
        <w:t>：</w:t>
      </w:r>
      <w:r w:rsidR="00ED53EB" w:rsidRPr="00CF010D">
        <w:rPr>
          <w:rFonts w:hint="eastAsia"/>
        </w:rPr>
        <w:t>进入</w:t>
      </w:r>
      <w:r w:rsidR="00ED53EB" w:rsidRPr="00CF010D">
        <w:t>软件</w:t>
      </w:r>
    </w:p>
    <w:p w:rsidR="00A41FCE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结束</w:t>
      </w:r>
      <w:r w:rsidRPr="00CF010D">
        <w:t>节点：</w:t>
      </w:r>
      <w:r w:rsidR="00A41FCE" w:rsidRPr="00CF010D">
        <w:rPr>
          <w:rFonts w:hint="eastAsia"/>
        </w:rPr>
        <w:t>帖子</w:t>
      </w:r>
      <w:r w:rsidR="00A41FCE" w:rsidRPr="00CF010D">
        <w:t>信息不完整，帖子修改失败</w:t>
      </w:r>
    </w:p>
    <w:p w:rsidR="00041ABA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活动</w:t>
      </w:r>
      <w:r w:rsidRPr="00CF010D">
        <w:t>状态：</w:t>
      </w:r>
      <w:r w:rsidR="00A41FCE" w:rsidRPr="00CF010D">
        <w:rPr>
          <w:rFonts w:hint="eastAsia"/>
        </w:rPr>
        <w:t>进入</w:t>
      </w:r>
      <w:r w:rsidR="00A41FCE" w:rsidRPr="00CF010D">
        <w:t>个人中心，</w:t>
      </w:r>
      <w:r w:rsidR="00A41FCE" w:rsidRPr="00CF010D">
        <w:rPr>
          <w:rFonts w:hint="eastAsia"/>
        </w:rPr>
        <w:t>选择</w:t>
      </w:r>
      <w:r w:rsidR="00A41FCE" w:rsidRPr="00CF010D">
        <w:t>“</w:t>
      </w:r>
      <w:r w:rsidR="00A41FCE" w:rsidRPr="00CF010D">
        <w:t>我的帖子</w:t>
      </w:r>
      <w:r w:rsidR="00A41FCE" w:rsidRPr="00CF010D">
        <w:t>”</w:t>
      </w:r>
      <w:r w:rsidR="00A41FCE" w:rsidRPr="00CF010D">
        <w:t>，</w:t>
      </w:r>
      <w:r w:rsidR="00A41FCE" w:rsidRPr="00CF010D">
        <w:rPr>
          <w:rFonts w:hint="eastAsia"/>
        </w:rPr>
        <w:t>选择</w:t>
      </w:r>
      <w:r w:rsidR="00A41FCE" w:rsidRPr="00CF010D">
        <w:t>要修改的帖子，</w:t>
      </w:r>
      <w:r w:rsidR="00A41FCE" w:rsidRPr="00CF010D">
        <w:rPr>
          <w:rFonts w:hint="eastAsia"/>
        </w:rPr>
        <w:t>进入</w:t>
      </w:r>
      <w:r w:rsidR="00A41FCE" w:rsidRPr="00CF010D">
        <w:t>帖子修改</w:t>
      </w:r>
      <w:r w:rsidR="00A41FCE" w:rsidRPr="00CF010D">
        <w:lastRenderedPageBreak/>
        <w:t>页面，修改帖子</w:t>
      </w:r>
    </w:p>
    <w:p w:rsidR="00041ABA" w:rsidRPr="00041ABA" w:rsidRDefault="00041ABA" w:rsidP="00CD6F5D">
      <w:pPr>
        <w:pStyle w:val="af3"/>
        <w:numPr>
          <w:ilvl w:val="0"/>
          <w:numId w:val="22"/>
        </w:numPr>
        <w:ind w:firstLineChars="0"/>
      </w:pPr>
      <w:r w:rsidRPr="00CF010D">
        <w:rPr>
          <w:rFonts w:hint="eastAsia"/>
        </w:rPr>
        <w:t>管理</w:t>
      </w:r>
      <w:r w:rsidRPr="00CF010D">
        <w:t>用户收藏的</w:t>
      </w:r>
      <w:r w:rsidRPr="00CF010D">
        <w:rPr>
          <w:rFonts w:hint="eastAsia"/>
        </w:rPr>
        <w:t>帖子</w:t>
      </w:r>
    </w:p>
    <w:p w:rsidR="00041ABA" w:rsidRDefault="00041ABA" w:rsidP="00041ABA"/>
    <w:p w:rsidR="00041ABA" w:rsidRDefault="00041ABA" w:rsidP="00041ABA"/>
    <w:p w:rsidR="00041ABA" w:rsidRPr="00041ABA" w:rsidRDefault="00041ABA" w:rsidP="00041ABA">
      <w:pPr>
        <w:sectPr w:rsidR="00041ABA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DE1403" w:rsidP="001064F4">
      <w:pPr>
        <w:pStyle w:val="1"/>
      </w:pPr>
      <w:bookmarkStart w:id="30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0"/>
    </w:p>
    <w:p w:rsidR="00FA71FE" w:rsidRPr="008367F0" w:rsidRDefault="00345A8F" w:rsidP="001064F4">
      <w:pPr>
        <w:pStyle w:val="2"/>
        <w:spacing w:before="240" w:after="120"/>
      </w:pPr>
      <w:bookmarkStart w:id="31" w:name="_Toc452557334"/>
      <w:r>
        <w:rPr>
          <w:rFonts w:hint="eastAsia"/>
        </w:rPr>
        <w:t>概要</w:t>
      </w:r>
      <w:r>
        <w:t>设计</w:t>
      </w:r>
      <w:bookmarkEnd w:id="31"/>
    </w:p>
    <w:p w:rsidR="00FA71FE" w:rsidRDefault="00582FF2" w:rsidP="00041ABA">
      <w:pPr>
        <w:pStyle w:val="3"/>
      </w:pPr>
      <w:r>
        <w:rPr>
          <w:rFonts w:hint="eastAsia"/>
        </w:rPr>
        <w:t>服务器</w:t>
      </w:r>
      <w:r w:rsidR="00ED53EB">
        <w:rPr>
          <w:rFonts w:hint="eastAsia"/>
        </w:rPr>
        <w:t>端</w:t>
      </w:r>
      <w:r w:rsidR="00ED53EB">
        <w:t>系统架构</w:t>
      </w:r>
    </w:p>
    <w:p w:rsidR="00A41FCE" w:rsidRDefault="00582FF2" w:rsidP="00582FF2">
      <w:pPr>
        <w:jc w:val="center"/>
        <w:rPr>
          <w:noProof/>
        </w:rPr>
      </w:pPr>
      <w:r>
        <w:rPr>
          <w:noProof/>
        </w:rPr>
        <w:t xml:space="preserve"> </w:t>
      </w:r>
      <w:r w:rsidRPr="00582FF2">
        <w:rPr>
          <w:noProof/>
        </w:rPr>
        <w:drawing>
          <wp:inline distT="0" distB="0" distL="0" distR="0">
            <wp:extent cx="5688965" cy="5350408"/>
            <wp:effectExtent l="0" t="0" r="6985" b="3175"/>
            <wp:docPr id="27" name="图片 27" descr="D:\workspace\android\ShareProj\serv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workspace\android\ShareProj\serv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535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28A5" w:rsidRDefault="00FE28A5" w:rsidP="00582FF2">
      <w:pPr>
        <w:jc w:val="center"/>
      </w:pPr>
    </w:p>
    <w:p w:rsidR="00582FF2" w:rsidRDefault="00582FF2" w:rsidP="00582FF2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t>-1</w:t>
      </w:r>
      <w:r>
        <w:rPr>
          <w:rFonts w:hint="eastAsia"/>
        </w:rPr>
        <w:t>：</w:t>
      </w:r>
      <w:r>
        <w:t>系统服务器架构</w:t>
      </w:r>
    </w:p>
    <w:p w:rsidR="00CF010D" w:rsidRDefault="00CF010D" w:rsidP="00582FF2">
      <w:pPr>
        <w:jc w:val="center"/>
        <w:rPr>
          <w:rFonts w:hint="eastAsia"/>
        </w:rPr>
      </w:pPr>
    </w:p>
    <w:p w:rsidR="00582FF2" w:rsidRPr="00CF010D" w:rsidRDefault="00D76EA6" w:rsidP="00582FF2">
      <w:pPr>
        <w:jc w:val="left"/>
      </w:pPr>
      <w:r>
        <w:rPr>
          <w:rFonts w:hint="eastAsia"/>
        </w:rPr>
        <w:t>服务器</w:t>
      </w:r>
      <w:r>
        <w:t>端系统</w:t>
      </w:r>
      <w:r w:rsidR="00582FF2" w:rsidRPr="00CF010D">
        <w:rPr>
          <w:rFonts w:hint="eastAsia"/>
        </w:rPr>
        <w:t>架构</w:t>
      </w:r>
      <w:r w:rsidR="00582FF2" w:rsidRPr="00CF010D">
        <w:t>说明：</w:t>
      </w:r>
    </w:p>
    <w:p w:rsidR="00582FF2" w:rsidRPr="00CF010D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lastRenderedPageBreak/>
        <w:t>数据库</w:t>
      </w:r>
      <w:r w:rsidRPr="00CF010D">
        <w:t>：保存项目的各项数据</w:t>
      </w:r>
      <w:r w:rsidR="00FE28A5">
        <w:rPr>
          <w:rFonts w:hint="eastAsia"/>
        </w:rPr>
        <w:t>；</w:t>
      </w:r>
    </w:p>
    <w:p w:rsidR="00582FF2" w:rsidRDefault="00582FF2" w:rsidP="00CD6F5D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</w:t>
      </w:r>
      <w:r w:rsidRPr="00CF010D">
        <w:t>访问层：</w:t>
      </w:r>
      <w:r w:rsidRPr="00CF010D">
        <w:rPr>
          <w:rFonts w:hint="eastAsia"/>
        </w:rPr>
        <w:t>负责对</w:t>
      </w:r>
      <w:r w:rsidRPr="00CF010D">
        <w:t>数据库进行操作，包括对</w:t>
      </w:r>
      <w:r w:rsidRPr="00CF010D">
        <w:rPr>
          <w:rFonts w:hint="eastAsia"/>
        </w:rPr>
        <w:t>数据库</w:t>
      </w:r>
      <w:r w:rsidRPr="00CF010D">
        <w:t>中</w:t>
      </w:r>
      <w:r w:rsidRPr="00CF010D">
        <w:rPr>
          <w:rFonts w:hint="eastAsia"/>
        </w:rPr>
        <w:t>各张</w:t>
      </w:r>
      <w:r w:rsidRPr="00CF010D">
        <w:t>表</w:t>
      </w:r>
      <w:r w:rsidR="00FE28A5">
        <w:rPr>
          <w:rFonts w:hint="eastAsia"/>
        </w:rPr>
        <w:t>进行</w:t>
      </w:r>
      <w:r w:rsidR="00FE28A5">
        <w:t>增加、删除、</w:t>
      </w:r>
      <w:r w:rsidR="00FE28A5">
        <w:rPr>
          <w:rFonts w:hint="eastAsia"/>
        </w:rPr>
        <w:t>查找</w:t>
      </w:r>
      <w:r w:rsidR="00FE28A5">
        <w:t>、更新等操作</w:t>
      </w:r>
      <w:r w:rsidR="00FE28A5"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业务</w:t>
      </w:r>
      <w:r>
        <w:t>逻辑层：负责具体的业务逻辑，</w:t>
      </w:r>
      <w:r>
        <w:rPr>
          <w:rFonts w:hint="eastAsia"/>
        </w:rPr>
        <w:t>此部分</w:t>
      </w:r>
      <w:r>
        <w:t>为</w:t>
      </w:r>
      <w:r>
        <w:rPr>
          <w:rFonts w:hint="eastAsia"/>
        </w:rPr>
        <w:t>项目</w:t>
      </w:r>
      <w:r>
        <w:t>的重点</w:t>
      </w:r>
      <w:r>
        <w:rPr>
          <w:rFonts w:hint="eastAsia"/>
        </w:rPr>
        <w:t>；</w:t>
      </w:r>
    </w:p>
    <w:p w:rsidR="00FE28A5" w:rsidRDefault="00FE28A5" w:rsidP="00CD6F5D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路由</w:t>
      </w:r>
      <w:r>
        <w:t>层：通过</w:t>
      </w:r>
      <w:r>
        <w:rPr>
          <w:rFonts w:hint="eastAsia"/>
        </w:rPr>
        <w:t>对</w:t>
      </w:r>
      <w:r>
        <w:t>请求</w:t>
      </w:r>
      <w:r>
        <w:rPr>
          <w:rFonts w:hint="eastAsia"/>
        </w:rPr>
        <w:t>路径进行</w:t>
      </w:r>
      <w:r>
        <w:t>不同的映射，调用</w:t>
      </w:r>
      <w:r>
        <w:rPr>
          <w:rFonts w:hint="eastAsia"/>
        </w:rPr>
        <w:t>可以</w:t>
      </w:r>
      <w:r>
        <w:t>响应该请求的的业务层的某个方法</w:t>
      </w:r>
      <w:r>
        <w:rPr>
          <w:rFonts w:hint="eastAsia"/>
        </w:rPr>
        <w:t>；</w:t>
      </w:r>
    </w:p>
    <w:p w:rsidR="00FE28A5" w:rsidRPr="00CF010D" w:rsidRDefault="00FE28A5" w:rsidP="00CD6F5D">
      <w:pPr>
        <w:pStyle w:val="af3"/>
        <w:numPr>
          <w:ilvl w:val="0"/>
          <w:numId w:val="26"/>
        </w:numPr>
        <w:ind w:firstLineChars="0"/>
        <w:jc w:val="left"/>
        <w:rPr>
          <w:rFonts w:hint="eastAsia"/>
        </w:rPr>
      </w:pPr>
      <w:r>
        <w:rPr>
          <w:rFonts w:hint="eastAsia"/>
        </w:rPr>
        <w:t>移动</w:t>
      </w:r>
      <w:r>
        <w:t>端：</w:t>
      </w:r>
      <w:r>
        <w:rPr>
          <w:rFonts w:hint="eastAsia"/>
        </w:rPr>
        <w:t>负责向</w:t>
      </w:r>
      <w:r>
        <w:t>服务器发出请求，然后使用服务器的响应使用户完成各项操作</w:t>
      </w:r>
    </w:p>
    <w:p w:rsidR="00FA71FE" w:rsidRPr="00582FF2" w:rsidRDefault="00582FF2" w:rsidP="00582FF2">
      <w:pPr>
        <w:pStyle w:val="3"/>
        <w:rPr>
          <w:rFonts w:hint="eastAsia"/>
        </w:rPr>
      </w:pPr>
      <w:r>
        <w:rPr>
          <w:rFonts w:hint="eastAsia"/>
        </w:rPr>
        <w:t>客户</w:t>
      </w:r>
      <w:r w:rsidR="00ED53EB">
        <w:t>端系统</w:t>
      </w:r>
      <w:r>
        <w:rPr>
          <w:rFonts w:hint="eastAsia"/>
        </w:rPr>
        <w:t>架构</w:t>
      </w:r>
    </w:p>
    <w:p w:rsidR="00FA71FE" w:rsidRDefault="007144C8" w:rsidP="00D76EA6">
      <w:pPr>
        <w:spacing w:line="288" w:lineRule="auto"/>
        <w:ind w:firstLine="480"/>
        <w:jc w:val="center"/>
      </w:pPr>
      <w:r w:rsidRPr="007144C8">
        <w:rPr>
          <w:noProof/>
        </w:rPr>
        <w:drawing>
          <wp:inline distT="0" distB="0" distL="0" distR="0">
            <wp:extent cx="5688965" cy="4859447"/>
            <wp:effectExtent l="0" t="0" r="6985" b="0"/>
            <wp:docPr id="31" name="图片 31" descr="D:\workspace\android\ShareProj\cl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workspace\android\ShareProj\clien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48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D76EA6">
        <w:rPr>
          <w:rFonts w:hint="eastAsia"/>
        </w:rPr>
        <w:t xml:space="preserve">4-2 </w:t>
      </w:r>
      <w:r w:rsidR="00D76EA6">
        <w:rPr>
          <w:rFonts w:hint="eastAsia"/>
        </w:rPr>
        <w:t>客户端</w:t>
      </w:r>
      <w:r w:rsidR="00D76EA6">
        <w:t>系统架构</w:t>
      </w:r>
    </w:p>
    <w:p w:rsidR="00D76EA6" w:rsidRDefault="00D76EA6" w:rsidP="00D76EA6"/>
    <w:p w:rsidR="00D76EA6" w:rsidRDefault="00D76EA6" w:rsidP="00D76EA6">
      <w:r w:rsidRPr="00D76EA6">
        <w:t>A</w:t>
      </w:r>
      <w:r w:rsidRPr="00D76EA6">
        <w:rPr>
          <w:rFonts w:hint="eastAsia"/>
        </w:rPr>
        <w:t>ndroid</w:t>
      </w:r>
      <w:r w:rsidRPr="00D76EA6">
        <w:t>端系统架构说明：</w:t>
      </w:r>
    </w:p>
    <w:p w:rsidR="00D76EA6" w:rsidRDefault="00D76EA6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实体</w:t>
      </w:r>
      <w:r>
        <w:t>层：基本的</w:t>
      </w:r>
      <w:r>
        <w:t>java</w:t>
      </w:r>
      <w:r>
        <w:t>类，</w:t>
      </w:r>
      <w:r w:rsidR="007144C8">
        <w:rPr>
          <w:rFonts w:hint="eastAsia"/>
        </w:rPr>
        <w:t>只有</w:t>
      </w:r>
      <w:r w:rsidR="007144C8">
        <w:t>简单的属性以及对属性进行获取和设置的</w:t>
      </w:r>
      <w:r w:rsidR="007144C8">
        <w:rPr>
          <w:rFonts w:hint="eastAsia"/>
        </w:rPr>
        <w:t>getter</w:t>
      </w:r>
      <w:r w:rsidR="007144C8">
        <w:t>、</w:t>
      </w:r>
      <w:r w:rsidR="007144C8">
        <w:t>setter</w:t>
      </w:r>
      <w:r w:rsidR="007144C8">
        <w:lastRenderedPageBreak/>
        <w:t>方法</w:t>
      </w:r>
      <w:r w:rsidR="004951A2">
        <w:rPr>
          <w:rFonts w:hint="eastAsia"/>
        </w:rPr>
        <w:t>；</w:t>
      </w:r>
    </w:p>
    <w:p w:rsidR="007144C8" w:rsidRDefault="007144C8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适配器</w:t>
      </w:r>
      <w:r>
        <w:t>：</w:t>
      </w:r>
      <w:r>
        <w:t>android</w:t>
      </w:r>
      <w:r>
        <w:t>系统中，每个列表</w:t>
      </w:r>
      <w:r>
        <w:rPr>
          <w:rFonts w:hint="eastAsia"/>
        </w:rPr>
        <w:t>RecyclerView</w:t>
      </w:r>
      <w:r w:rsidR="004951A2">
        <w:rPr>
          <w:rFonts w:hint="eastAsia"/>
        </w:rPr>
        <w:t>（</w:t>
      </w:r>
      <w:r w:rsidR="004951A2">
        <w:t>android</w:t>
      </w:r>
      <w:r w:rsidR="004951A2">
        <w:t>新的列表类）</w:t>
      </w:r>
      <w:r>
        <w:t>或者</w:t>
      </w:r>
      <w:r>
        <w:t>ListView</w:t>
      </w:r>
      <w:r w:rsidR="004951A2">
        <w:rPr>
          <w:rFonts w:hint="eastAsia"/>
        </w:rPr>
        <w:t>（</w:t>
      </w:r>
      <w:r w:rsidR="004951A2">
        <w:t>android</w:t>
      </w:r>
      <w:r w:rsidR="004951A2">
        <w:t>旧的列表类）</w:t>
      </w:r>
      <w:r>
        <w:t>等都需要一个</w:t>
      </w:r>
      <w:r>
        <w:rPr>
          <w:rFonts w:hint="eastAsia"/>
        </w:rPr>
        <w:t>适配器</w:t>
      </w:r>
      <w:r>
        <w:t>adapter</w:t>
      </w:r>
      <w:r>
        <w:rPr>
          <w:rFonts w:hint="eastAsia"/>
        </w:rPr>
        <w:t>来</w:t>
      </w:r>
      <w:r>
        <w:t>为列表设定</w:t>
      </w:r>
      <w:r>
        <w:rPr>
          <w:rFonts w:hint="eastAsia"/>
        </w:rPr>
        <w:t>列表</w:t>
      </w:r>
      <w:r>
        <w:t>中每一个项目的布局</w:t>
      </w:r>
      <w:r>
        <w:t>layout</w:t>
      </w:r>
      <w:r>
        <w:t>以及为每个项目填充的数据</w:t>
      </w:r>
    </w:p>
    <w:p w:rsidR="00825964" w:rsidRDefault="00825964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监听器</w:t>
      </w:r>
      <w:r>
        <w:t>：接听器接口</w:t>
      </w:r>
      <w:r>
        <w:rPr>
          <w:rFonts w:hint="eastAsia"/>
        </w:rPr>
        <w:t>Listener</w:t>
      </w:r>
      <w:r>
        <w:t>，</w:t>
      </w:r>
      <w:r>
        <w:rPr>
          <w:rFonts w:hint="eastAsia"/>
        </w:rPr>
        <w:t>通过</w:t>
      </w:r>
      <w:r>
        <w:t>实现这些监听器接口</w:t>
      </w:r>
      <w:r w:rsidR="004951A2">
        <w:rPr>
          <w:rFonts w:hint="eastAsia"/>
        </w:rPr>
        <w:t>来</w:t>
      </w:r>
      <w:r w:rsidR="004951A2">
        <w:t>指定点击某个组件后应当进行</w:t>
      </w:r>
      <w:r w:rsidR="004951A2">
        <w:rPr>
          <w:rFonts w:hint="eastAsia"/>
        </w:rPr>
        <w:t>怎样</w:t>
      </w:r>
      <w:r w:rsidR="004951A2">
        <w:t>的响应</w:t>
      </w:r>
    </w:p>
    <w:p w:rsidR="004951A2" w:rsidRDefault="004951A2" w:rsidP="00CD6F5D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表现</w:t>
      </w:r>
      <w:r>
        <w:t>层：表现层分为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碎片</w:t>
      </w:r>
      <w:r>
        <w:t>），一个</w:t>
      </w:r>
      <w:r>
        <w:t>activity</w:t>
      </w:r>
      <w:r>
        <w:rPr>
          <w:rFonts w:hint="eastAsia"/>
        </w:rPr>
        <w:t>（</w:t>
      </w:r>
      <w:r>
        <w:t>活动）可以包含多个</w:t>
      </w:r>
      <w:r>
        <w:t>fragment</w:t>
      </w:r>
      <w:r>
        <w:rPr>
          <w:rFonts w:hint="eastAsia"/>
        </w:rPr>
        <w:t>（</w:t>
      </w:r>
      <w:r>
        <w:t>碎片），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</w:t>
      </w:r>
      <w:r>
        <w:t>碎片）负责加载布局，显示界面</w:t>
      </w:r>
      <w:r>
        <w:rPr>
          <w:rFonts w:hint="eastAsia"/>
        </w:rPr>
        <w:t>，</w:t>
      </w:r>
      <w:r>
        <w:t>并响应用户在界面上的操作。</w:t>
      </w:r>
    </w:p>
    <w:p w:rsidR="004951A2" w:rsidRPr="00D76EA6" w:rsidRDefault="004951A2" w:rsidP="00CD6F5D">
      <w:pPr>
        <w:pStyle w:val="af3"/>
        <w:numPr>
          <w:ilvl w:val="0"/>
          <w:numId w:val="27"/>
        </w:numPr>
        <w:ind w:firstLineChars="0"/>
        <w:rPr>
          <w:rFonts w:hint="eastAsia"/>
        </w:rPr>
      </w:pPr>
      <w:r>
        <w:rPr>
          <w:rFonts w:hint="eastAsia"/>
        </w:rPr>
        <w:t>网络</w:t>
      </w:r>
      <w:r>
        <w:t>层：</w:t>
      </w:r>
      <w:r>
        <w:rPr>
          <w:rFonts w:hint="eastAsia"/>
        </w:rPr>
        <w:t>负责客户端</w:t>
      </w:r>
      <w:r>
        <w:t>端与</w:t>
      </w:r>
      <w:r>
        <w:rPr>
          <w:rFonts w:hint="eastAsia"/>
        </w:rPr>
        <w:t>服务器</w:t>
      </w:r>
      <w:r>
        <w:t>端</w:t>
      </w:r>
      <w:r>
        <w:rPr>
          <w:rFonts w:hint="eastAsia"/>
        </w:rPr>
        <w:t>进行</w:t>
      </w:r>
      <w:r>
        <w:t>操作，向服务器发起请求</w:t>
      </w:r>
      <w:r>
        <w:rPr>
          <w:rFonts w:hint="eastAsia"/>
        </w:rPr>
        <w:t>request</w:t>
      </w:r>
      <w:r>
        <w:t>，</w:t>
      </w:r>
      <w:r>
        <w:rPr>
          <w:rFonts w:hint="eastAsia"/>
        </w:rPr>
        <w:t>根据</w:t>
      </w:r>
      <w:r>
        <w:t>该请求的不同</w:t>
      </w:r>
      <w:r>
        <w:rPr>
          <w:rFonts w:hint="eastAsia"/>
        </w:rPr>
        <w:t>响应</w:t>
      </w:r>
      <w:r>
        <w:t>response</w:t>
      </w:r>
      <w:r>
        <w:rPr>
          <w:rFonts w:hint="eastAsia"/>
        </w:rPr>
        <w:t>完成</w:t>
      </w:r>
      <w:r>
        <w:t>用户的各项操作</w:t>
      </w:r>
    </w:p>
    <w:p w:rsidR="00FA71FE" w:rsidRPr="00FE269B" w:rsidRDefault="00345A8F" w:rsidP="00345A8F">
      <w:pPr>
        <w:pStyle w:val="2"/>
        <w:spacing w:before="240" w:after="120"/>
      </w:pPr>
      <w:bookmarkStart w:id="32" w:name="_Toc452557336"/>
      <w:r>
        <w:rPr>
          <w:rFonts w:hint="eastAsia"/>
        </w:rPr>
        <w:t>详细</w:t>
      </w:r>
      <w:r>
        <w:t>设计</w:t>
      </w:r>
      <w:bookmarkEnd w:id="32"/>
    </w:p>
    <w:p w:rsidR="00FA71FE" w:rsidRDefault="00940735" w:rsidP="00940735">
      <w:pPr>
        <w:pStyle w:val="3"/>
      </w:pPr>
      <w:r>
        <w:rPr>
          <w:rFonts w:hint="eastAsia"/>
        </w:rPr>
        <w:t>帖子</w:t>
      </w:r>
      <w:r>
        <w:t>模块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620CF6" w:rsidRDefault="007043E4" w:rsidP="00620CF6">
      <w:pPr>
        <w:jc w:val="center"/>
      </w:pPr>
      <w:r>
        <w:object w:dxaOrig="11796" w:dyaOrig="10068">
          <v:shape id="_x0000_i1030" type="#_x0000_t75" style="width:447.6pt;height:382.2pt" o:ole="">
            <v:imagedata r:id="rId23" o:title=""/>
          </v:shape>
          <o:OLEObject Type="Embed" ProgID="Visio.Drawing.15" ShapeID="_x0000_i1030" DrawAspect="Content" ObjectID="_1526568605" r:id="rId24"/>
        </w:object>
      </w:r>
    </w:p>
    <w:p w:rsidR="00620CF6" w:rsidRDefault="00620CF6" w:rsidP="00620CF6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：</w:t>
      </w:r>
      <w:r>
        <w:t>“</w:t>
      </w:r>
      <w:r>
        <w:t>创建帖子</w:t>
      </w:r>
      <w:r>
        <w:t>”</w:t>
      </w:r>
      <w:r>
        <w:t>时序图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获取</w:t>
      </w:r>
      <w:r>
        <w:t>跟帖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评论</w:t>
      </w:r>
      <w:r>
        <w:t>或者回复跟帖</w:t>
      </w:r>
      <w:bookmarkStart w:id="33" w:name="_GoBack"/>
      <w:bookmarkEnd w:id="33"/>
    </w:p>
    <w:p w:rsidR="00940735" w:rsidRPr="00940735" w:rsidRDefault="00940735" w:rsidP="00CD6F5D">
      <w:pPr>
        <w:pStyle w:val="af3"/>
        <w:numPr>
          <w:ilvl w:val="1"/>
          <w:numId w:val="28"/>
        </w:numPr>
        <w:ind w:firstLineChars="0"/>
        <w:rPr>
          <w:rFonts w:hint="eastAsia"/>
        </w:rPr>
      </w:pPr>
      <w:r>
        <w:rPr>
          <w:rFonts w:hint="eastAsia"/>
        </w:rPr>
        <w:t>收藏</w:t>
      </w:r>
      <w:r>
        <w:t>帖子</w:t>
      </w:r>
    </w:p>
    <w:p w:rsidR="00940735" w:rsidRDefault="00940735" w:rsidP="00940735">
      <w:pPr>
        <w:pStyle w:val="3"/>
      </w:pPr>
      <w:r>
        <w:rPr>
          <w:rFonts w:hint="eastAsia"/>
        </w:rPr>
        <w:t>消息</w:t>
      </w:r>
      <w:r>
        <w:t>模块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940735" w:rsidRPr="00940735" w:rsidRDefault="00940735" w:rsidP="00CD6F5D">
      <w:pPr>
        <w:pStyle w:val="af3"/>
        <w:numPr>
          <w:ilvl w:val="0"/>
          <w:numId w:val="29"/>
        </w:numPr>
        <w:ind w:firstLineChars="0"/>
        <w:rPr>
          <w:rFonts w:hint="eastAsia"/>
        </w:rPr>
      </w:pPr>
      <w:r>
        <w:rPr>
          <w:rFonts w:hint="eastAsia"/>
        </w:rPr>
        <w:t>查看</w:t>
      </w:r>
      <w:r>
        <w:t>消息详情</w:t>
      </w:r>
    </w:p>
    <w:p w:rsidR="00940735" w:rsidRDefault="00940735" w:rsidP="00940735">
      <w:pPr>
        <w:pStyle w:val="3"/>
      </w:pPr>
      <w:r>
        <w:rPr>
          <w:rFonts w:hint="eastAsia"/>
        </w:rPr>
        <w:lastRenderedPageBreak/>
        <w:t>个人</w:t>
      </w:r>
      <w:r>
        <w:t>中心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F6169F" w:rsidRPr="00940735" w:rsidRDefault="00F6169F" w:rsidP="00F6169F">
      <w:pPr>
        <w:pStyle w:val="3"/>
        <w:rPr>
          <w:rFonts w:hint="eastAsia"/>
        </w:rPr>
      </w:pPr>
      <w:r>
        <w:rPr>
          <w:rFonts w:hint="eastAsia"/>
        </w:rPr>
        <w:t>数据库</w:t>
      </w:r>
      <w:r>
        <w:t>设计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  <w:sectPr w:rsidR="00FA71FE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34" w:name="_Toc156291155"/>
      <w:bookmarkStart w:id="35" w:name="_Toc156292007"/>
      <w:bookmarkStart w:id="36" w:name="_Toc163533799"/>
    </w:p>
    <w:p w:rsidR="00FA71FE" w:rsidRPr="00F66C31" w:rsidRDefault="00345A8F" w:rsidP="001064F4">
      <w:pPr>
        <w:pStyle w:val="1"/>
      </w:pPr>
      <w:bookmarkStart w:id="37" w:name="_Toc452557337"/>
      <w:bookmarkEnd w:id="34"/>
      <w:bookmarkEnd w:id="35"/>
      <w:bookmarkEnd w:id="36"/>
      <w:r>
        <w:rPr>
          <w:rFonts w:hint="eastAsia"/>
        </w:rPr>
        <w:lastRenderedPageBreak/>
        <w:t>实现</w:t>
      </w:r>
      <w:bookmarkEnd w:id="37"/>
    </w:p>
    <w:p w:rsidR="00FA71FE" w:rsidRPr="008367F0" w:rsidRDefault="00345A8F" w:rsidP="001064F4">
      <w:pPr>
        <w:pStyle w:val="2"/>
        <w:spacing w:before="240" w:after="120"/>
      </w:pPr>
      <w:bookmarkStart w:id="38" w:name="_Toc452557338"/>
      <w:r>
        <w:rPr>
          <w:rFonts w:hint="eastAsia"/>
        </w:rPr>
        <w:t>开发</w:t>
      </w:r>
      <w:r>
        <w:t>环境</w:t>
      </w:r>
      <w:bookmarkEnd w:id="38"/>
    </w:p>
    <w:p w:rsidR="00FA71FE" w:rsidRPr="00EF3EBD" w:rsidRDefault="00FA71FE" w:rsidP="00041ABA">
      <w:pPr>
        <w:pStyle w:val="3"/>
      </w:pPr>
      <w:bookmarkStart w:id="39" w:name="_Toc45255733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39"/>
    </w:p>
    <w:p w:rsidR="00FA71FE" w:rsidRPr="008F3F8E" w:rsidRDefault="00FA71FE" w:rsidP="001064F4">
      <w:pPr>
        <w:spacing w:line="288" w:lineRule="auto"/>
        <w:ind w:firstLine="480"/>
      </w:pPr>
    </w:p>
    <w:p w:rsidR="00FA71FE" w:rsidRPr="008F3F8E" w:rsidRDefault="00FA71FE" w:rsidP="001064F4">
      <w:pPr>
        <w:spacing w:line="288" w:lineRule="auto"/>
        <w:ind w:firstLine="480"/>
      </w:pPr>
      <w:r w:rsidRPr="008F3F8E">
        <w:rPr>
          <w:rFonts w:hint="eastAsia"/>
        </w:rPr>
        <w:t>图题注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5-1</w:t>
      </w:r>
      <w:r>
        <w:rPr>
          <w:rFonts w:hint="eastAsia"/>
        </w:rPr>
        <w:t xml:space="preserve"> XXXXXX</w:t>
      </w:r>
    </w:p>
    <w:p w:rsidR="00FA71FE" w:rsidRPr="00FE269B" w:rsidRDefault="00FA71FE" w:rsidP="001064F4">
      <w:pPr>
        <w:spacing w:line="288" w:lineRule="auto"/>
        <w:ind w:firstLine="480"/>
      </w:pPr>
    </w:p>
    <w:p w:rsidR="00FA71FE" w:rsidRDefault="00EF3EBD" w:rsidP="00EF3EBD">
      <w:pPr>
        <w:pStyle w:val="2"/>
        <w:spacing w:before="240" w:after="120"/>
      </w:pPr>
      <w:bookmarkStart w:id="40" w:name="_Toc452557340"/>
      <w:r>
        <w:rPr>
          <w:rFonts w:hint="eastAsia"/>
        </w:rPr>
        <w:t>实现</w:t>
      </w:r>
      <w:r>
        <w:t>部分</w:t>
      </w:r>
      <w:bookmarkEnd w:id="40"/>
    </w:p>
    <w:p w:rsidR="00EF3EBD" w:rsidRDefault="00EF3EBD" w:rsidP="00EF3EBD">
      <w:pPr>
        <w:pStyle w:val="2"/>
        <w:spacing w:before="240" w:after="120"/>
      </w:pPr>
      <w:bookmarkStart w:id="41" w:name="_Toc452557341"/>
      <w:r>
        <w:rPr>
          <w:rFonts w:hint="eastAsia"/>
        </w:rPr>
        <w:t>测试</w:t>
      </w:r>
      <w:r>
        <w:t>部分</w:t>
      </w:r>
      <w:bookmarkEnd w:id="41"/>
    </w:p>
    <w:p w:rsidR="00EF3EBD" w:rsidRPr="00EF3EBD" w:rsidRDefault="00EF3EBD" w:rsidP="00EF3EBD">
      <w:pPr>
        <w:pStyle w:val="2"/>
        <w:spacing w:before="240" w:after="120"/>
      </w:pPr>
      <w:bookmarkStart w:id="42" w:name="_Toc452557342"/>
      <w:r>
        <w:rPr>
          <w:rFonts w:hint="eastAsia"/>
        </w:rPr>
        <w:t>运行</w:t>
      </w:r>
      <w:r>
        <w:t>结果</w:t>
      </w:r>
      <w:bookmarkEnd w:id="42"/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3" w:name="_Toc156291158"/>
      <w:bookmarkStart w:id="44" w:name="_Toc156292010"/>
      <w:bookmarkStart w:id="45" w:name="_Toc163533800"/>
    </w:p>
    <w:p w:rsidR="00FA71FE" w:rsidRDefault="00FA71FE" w:rsidP="00DA65B6">
      <w:pPr>
        <w:pStyle w:val="1"/>
      </w:pPr>
      <w:bookmarkStart w:id="46" w:name="_Toc156291161"/>
      <w:bookmarkStart w:id="47" w:name="_Toc156292013"/>
      <w:bookmarkStart w:id="48" w:name="_Toc163533801"/>
      <w:bookmarkStart w:id="49" w:name="_Toc452557346"/>
      <w:bookmarkEnd w:id="43"/>
      <w:bookmarkEnd w:id="44"/>
      <w:bookmarkEnd w:id="45"/>
      <w:r w:rsidRPr="00F66C31">
        <w:rPr>
          <w:rFonts w:hint="eastAsia"/>
        </w:rPr>
        <w:lastRenderedPageBreak/>
        <w:t>结论与展望</w:t>
      </w:r>
      <w:bookmarkEnd w:id="46"/>
      <w:bookmarkEnd w:id="47"/>
      <w:bookmarkEnd w:id="48"/>
      <w:bookmarkEnd w:id="49"/>
    </w:p>
    <w:p w:rsidR="00FA71FE" w:rsidRPr="008367F0" w:rsidRDefault="00F75641" w:rsidP="001064F4">
      <w:pPr>
        <w:pStyle w:val="2"/>
        <w:spacing w:before="240" w:after="120"/>
      </w:pPr>
      <w:bookmarkStart w:id="50" w:name="_Toc452557351"/>
      <w:r>
        <w:rPr>
          <w:rFonts w:hint="eastAsia"/>
        </w:rPr>
        <w:t>结论</w:t>
      </w:r>
      <w:bookmarkEnd w:id="50"/>
    </w:p>
    <w:p w:rsidR="00FA71FE" w:rsidRDefault="00FA71FE" w:rsidP="00041ABA">
      <w:pPr>
        <w:pStyle w:val="3"/>
      </w:pPr>
      <w:bookmarkStart w:id="51" w:name="_Toc156291163"/>
      <w:bookmarkStart w:id="52" w:name="_Toc156292015"/>
      <w:bookmarkStart w:id="53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1"/>
      <w:bookmarkEnd w:id="52"/>
      <w:bookmarkEnd w:id="53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F75641">
      <w:pPr>
        <w:pStyle w:val="2"/>
        <w:spacing w:before="240" w:after="120"/>
      </w:pPr>
      <w:bookmarkStart w:id="54" w:name="_Toc452557353"/>
      <w:r>
        <w:rPr>
          <w:rFonts w:hint="eastAsia"/>
        </w:rPr>
        <w:t>展望</w:t>
      </w:r>
      <w:bookmarkEnd w:id="54"/>
    </w:p>
    <w:p w:rsidR="00FA71FE" w:rsidRPr="00EC3636" w:rsidRDefault="00FA71FE" w:rsidP="001064F4">
      <w:pPr>
        <w:spacing w:line="288" w:lineRule="auto"/>
        <w:ind w:firstLine="480"/>
      </w:pPr>
    </w:p>
    <w:p w:rsidR="00FA71FE" w:rsidRPr="00DA65B6" w:rsidRDefault="00FA71FE" w:rsidP="00DA65B6">
      <w:pPr>
        <w:spacing w:line="288" w:lineRule="auto"/>
        <w:ind w:firstLine="480"/>
      </w:pPr>
      <w:r w:rsidRPr="00EC3636">
        <w:rPr>
          <w:rFonts w:hint="eastAsia"/>
        </w:rPr>
        <w:t>图题注：</w:t>
      </w:r>
    </w:p>
    <w:sectPr w:rsidR="00FA71FE" w:rsidRPr="00DA65B6" w:rsidSect="004F153F">
      <w:headerReference w:type="default" r:id="rId25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6F5D" w:rsidRDefault="00CD6F5D">
      <w:r>
        <w:separator/>
      </w:r>
    </w:p>
  </w:endnote>
  <w:endnote w:type="continuationSeparator" w:id="0">
    <w:p w:rsidR="00CD6F5D" w:rsidRDefault="00CD6F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Default="00C70B58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043E4">
      <w:rPr>
        <w:rStyle w:val="a6"/>
      </w:rPr>
      <w:t>21</w:t>
    </w:r>
    <w:r>
      <w:rPr>
        <w:rStyle w:val="a6"/>
      </w:rPr>
      <w:fldChar w:fldCharType="end"/>
    </w:r>
  </w:p>
  <w:p w:rsidR="00C70B58" w:rsidRDefault="00C70B58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6F5D" w:rsidRDefault="00CD6F5D">
      <w:r>
        <w:separator/>
      </w:r>
    </w:p>
  </w:footnote>
  <w:footnote w:type="continuationSeparator" w:id="0">
    <w:p w:rsidR="00CD6F5D" w:rsidRDefault="00CD6F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Pr="001064F4" w:rsidRDefault="00C70B58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7043E4">
      <w:rPr>
        <w:noProof/>
        <w:sz w:val="21"/>
        <w:szCs w:val="21"/>
      </w:rPr>
      <w:t xml:space="preserve">4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 w:rsidRPr="001064F4">
      <w:rPr>
        <w:sz w:val="21"/>
        <w:szCs w:val="21"/>
      </w:rPr>
      <w:fldChar w:fldCharType="separate"/>
    </w:r>
    <w:r w:rsidR="007043E4">
      <w:rPr>
        <w:rFonts w:hint="eastAsia"/>
        <w:noProof/>
        <w:sz w:val="21"/>
        <w:szCs w:val="21"/>
      </w:rPr>
      <w:t>设计阶段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0B58" w:rsidRPr="0039043B" w:rsidRDefault="00C70B58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6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830545F"/>
    <w:multiLevelType w:val="hybridMultilevel"/>
    <w:tmpl w:val="5832CE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1645DF6"/>
    <w:multiLevelType w:val="hybridMultilevel"/>
    <w:tmpl w:val="FD7C1E4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41B040E"/>
    <w:multiLevelType w:val="hybridMultilevel"/>
    <w:tmpl w:val="E1EA57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88406FD"/>
    <w:multiLevelType w:val="hybridMultilevel"/>
    <w:tmpl w:val="8CD412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BA45FC6"/>
    <w:multiLevelType w:val="hybridMultilevel"/>
    <w:tmpl w:val="E0641F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D7C3623"/>
    <w:multiLevelType w:val="multilevel"/>
    <w:tmpl w:val="108872E2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25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7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8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7E8A4E47"/>
    <w:multiLevelType w:val="hybridMultilevel"/>
    <w:tmpl w:val="C694B69E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4"/>
  </w:num>
  <w:num w:numId="3">
    <w:abstractNumId w:val="26"/>
  </w:num>
  <w:num w:numId="4">
    <w:abstractNumId w:val="5"/>
  </w:num>
  <w:num w:numId="5">
    <w:abstractNumId w:val="27"/>
  </w:num>
  <w:num w:numId="6">
    <w:abstractNumId w:val="25"/>
  </w:num>
  <w:num w:numId="7">
    <w:abstractNumId w:val="6"/>
  </w:num>
  <w:num w:numId="8">
    <w:abstractNumId w:val="2"/>
  </w:num>
  <w:num w:numId="9">
    <w:abstractNumId w:val="11"/>
  </w:num>
  <w:num w:numId="10">
    <w:abstractNumId w:val="9"/>
  </w:num>
  <w:num w:numId="11">
    <w:abstractNumId w:val="10"/>
  </w:num>
  <w:num w:numId="12">
    <w:abstractNumId w:val="8"/>
  </w:num>
  <w:num w:numId="13">
    <w:abstractNumId w:val="19"/>
  </w:num>
  <w:num w:numId="14">
    <w:abstractNumId w:val="28"/>
  </w:num>
  <w:num w:numId="15">
    <w:abstractNumId w:val="7"/>
  </w:num>
  <w:num w:numId="16">
    <w:abstractNumId w:val="18"/>
  </w:num>
  <w:num w:numId="17">
    <w:abstractNumId w:val="21"/>
  </w:num>
  <w:num w:numId="18">
    <w:abstractNumId w:val="23"/>
  </w:num>
  <w:num w:numId="19">
    <w:abstractNumId w:val="1"/>
  </w:num>
  <w:num w:numId="20">
    <w:abstractNumId w:val="17"/>
  </w:num>
  <w:num w:numId="21">
    <w:abstractNumId w:val="14"/>
  </w:num>
  <w:num w:numId="22">
    <w:abstractNumId w:val="13"/>
  </w:num>
  <w:num w:numId="23">
    <w:abstractNumId w:val="0"/>
  </w:num>
  <w:num w:numId="24">
    <w:abstractNumId w:val="3"/>
  </w:num>
  <w:num w:numId="25">
    <w:abstractNumId w:val="15"/>
  </w:num>
  <w:num w:numId="26">
    <w:abstractNumId w:val="16"/>
  </w:num>
  <w:num w:numId="27">
    <w:abstractNumId w:val="29"/>
  </w:num>
  <w:num w:numId="28">
    <w:abstractNumId w:val="12"/>
  </w:num>
  <w:num w:numId="29">
    <w:abstractNumId w:val="20"/>
  </w:num>
  <w:num w:numId="30">
    <w:abstractNumId w:val="22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41ABA"/>
    <w:rsid w:val="00045FED"/>
    <w:rsid w:val="00070897"/>
    <w:rsid w:val="000948B2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F5D3D"/>
    <w:rsid w:val="00211843"/>
    <w:rsid w:val="00214F9B"/>
    <w:rsid w:val="002427A2"/>
    <w:rsid w:val="00253E7C"/>
    <w:rsid w:val="00282470"/>
    <w:rsid w:val="00284699"/>
    <w:rsid w:val="00295867"/>
    <w:rsid w:val="002B03ED"/>
    <w:rsid w:val="002C083B"/>
    <w:rsid w:val="002C6795"/>
    <w:rsid w:val="002E675B"/>
    <w:rsid w:val="00342735"/>
    <w:rsid w:val="00345A8F"/>
    <w:rsid w:val="003560C8"/>
    <w:rsid w:val="00361B87"/>
    <w:rsid w:val="003635BB"/>
    <w:rsid w:val="0039043B"/>
    <w:rsid w:val="003B6DC2"/>
    <w:rsid w:val="003C5BE4"/>
    <w:rsid w:val="003D3D31"/>
    <w:rsid w:val="003F46EC"/>
    <w:rsid w:val="003F71C5"/>
    <w:rsid w:val="00416508"/>
    <w:rsid w:val="00417C52"/>
    <w:rsid w:val="0043241E"/>
    <w:rsid w:val="00435640"/>
    <w:rsid w:val="00453305"/>
    <w:rsid w:val="00492729"/>
    <w:rsid w:val="004951A2"/>
    <w:rsid w:val="004C2F0D"/>
    <w:rsid w:val="004D51C9"/>
    <w:rsid w:val="004F153F"/>
    <w:rsid w:val="004F5D2A"/>
    <w:rsid w:val="00500DF5"/>
    <w:rsid w:val="00506BA2"/>
    <w:rsid w:val="00517A68"/>
    <w:rsid w:val="00537E92"/>
    <w:rsid w:val="00565706"/>
    <w:rsid w:val="00575468"/>
    <w:rsid w:val="00582FF2"/>
    <w:rsid w:val="00585CEE"/>
    <w:rsid w:val="00587902"/>
    <w:rsid w:val="00595ED1"/>
    <w:rsid w:val="005A0805"/>
    <w:rsid w:val="005B611B"/>
    <w:rsid w:val="005C1CB4"/>
    <w:rsid w:val="005F6ED4"/>
    <w:rsid w:val="00620CF6"/>
    <w:rsid w:val="006258CB"/>
    <w:rsid w:val="00626260"/>
    <w:rsid w:val="006776C2"/>
    <w:rsid w:val="006B4075"/>
    <w:rsid w:val="006C081B"/>
    <w:rsid w:val="006C14D3"/>
    <w:rsid w:val="006C7350"/>
    <w:rsid w:val="006D72FB"/>
    <w:rsid w:val="006F6351"/>
    <w:rsid w:val="006F7B23"/>
    <w:rsid w:val="00702B4B"/>
    <w:rsid w:val="007043E4"/>
    <w:rsid w:val="00710E2B"/>
    <w:rsid w:val="007144C8"/>
    <w:rsid w:val="00735081"/>
    <w:rsid w:val="00743155"/>
    <w:rsid w:val="0076674F"/>
    <w:rsid w:val="007745D6"/>
    <w:rsid w:val="0078166B"/>
    <w:rsid w:val="00796CF7"/>
    <w:rsid w:val="0079710C"/>
    <w:rsid w:val="007C39E5"/>
    <w:rsid w:val="007C428F"/>
    <w:rsid w:val="007C76C5"/>
    <w:rsid w:val="007E38F6"/>
    <w:rsid w:val="00807C72"/>
    <w:rsid w:val="00825964"/>
    <w:rsid w:val="00846000"/>
    <w:rsid w:val="008A7159"/>
    <w:rsid w:val="008B4DD5"/>
    <w:rsid w:val="008C36BD"/>
    <w:rsid w:val="008C6A63"/>
    <w:rsid w:val="008E7082"/>
    <w:rsid w:val="008E7B08"/>
    <w:rsid w:val="008F3F8E"/>
    <w:rsid w:val="009107DA"/>
    <w:rsid w:val="00917771"/>
    <w:rsid w:val="009268BE"/>
    <w:rsid w:val="00930E27"/>
    <w:rsid w:val="00940735"/>
    <w:rsid w:val="00965B8C"/>
    <w:rsid w:val="009756E0"/>
    <w:rsid w:val="009D2A57"/>
    <w:rsid w:val="009E3AB9"/>
    <w:rsid w:val="009E6344"/>
    <w:rsid w:val="009F2119"/>
    <w:rsid w:val="00A000E9"/>
    <w:rsid w:val="00A03458"/>
    <w:rsid w:val="00A22C4C"/>
    <w:rsid w:val="00A41FCE"/>
    <w:rsid w:val="00A609D1"/>
    <w:rsid w:val="00A67CB7"/>
    <w:rsid w:val="00A77AFC"/>
    <w:rsid w:val="00A77C12"/>
    <w:rsid w:val="00AD3299"/>
    <w:rsid w:val="00AD41E8"/>
    <w:rsid w:val="00B06C3B"/>
    <w:rsid w:val="00B10E54"/>
    <w:rsid w:val="00B1459E"/>
    <w:rsid w:val="00B21C4E"/>
    <w:rsid w:val="00B61AC4"/>
    <w:rsid w:val="00B70805"/>
    <w:rsid w:val="00B83857"/>
    <w:rsid w:val="00B91F8E"/>
    <w:rsid w:val="00B95D11"/>
    <w:rsid w:val="00BD3293"/>
    <w:rsid w:val="00C42F13"/>
    <w:rsid w:val="00C6428A"/>
    <w:rsid w:val="00C70B58"/>
    <w:rsid w:val="00C77A73"/>
    <w:rsid w:val="00C94A72"/>
    <w:rsid w:val="00C97091"/>
    <w:rsid w:val="00CB552E"/>
    <w:rsid w:val="00CB6471"/>
    <w:rsid w:val="00CD5438"/>
    <w:rsid w:val="00CD61F9"/>
    <w:rsid w:val="00CD6F5D"/>
    <w:rsid w:val="00CE5B93"/>
    <w:rsid w:val="00CE74B6"/>
    <w:rsid w:val="00CF010D"/>
    <w:rsid w:val="00D345BD"/>
    <w:rsid w:val="00D549FA"/>
    <w:rsid w:val="00D741AC"/>
    <w:rsid w:val="00D76643"/>
    <w:rsid w:val="00D76EA6"/>
    <w:rsid w:val="00D84F51"/>
    <w:rsid w:val="00D924AE"/>
    <w:rsid w:val="00DA404E"/>
    <w:rsid w:val="00DA4E73"/>
    <w:rsid w:val="00DA65B6"/>
    <w:rsid w:val="00DB7F71"/>
    <w:rsid w:val="00DD51DF"/>
    <w:rsid w:val="00DE1403"/>
    <w:rsid w:val="00DE2DFB"/>
    <w:rsid w:val="00DE3734"/>
    <w:rsid w:val="00E16CE5"/>
    <w:rsid w:val="00E21CC6"/>
    <w:rsid w:val="00E239E4"/>
    <w:rsid w:val="00E3758F"/>
    <w:rsid w:val="00E4306C"/>
    <w:rsid w:val="00E73D7C"/>
    <w:rsid w:val="00E816E2"/>
    <w:rsid w:val="00EA3B13"/>
    <w:rsid w:val="00EA60A3"/>
    <w:rsid w:val="00EA69CC"/>
    <w:rsid w:val="00EC3636"/>
    <w:rsid w:val="00ED53EB"/>
    <w:rsid w:val="00EE32E5"/>
    <w:rsid w:val="00EF3EBD"/>
    <w:rsid w:val="00EF6467"/>
    <w:rsid w:val="00F06D07"/>
    <w:rsid w:val="00F07AEE"/>
    <w:rsid w:val="00F6169F"/>
    <w:rsid w:val="00F64870"/>
    <w:rsid w:val="00F75641"/>
    <w:rsid w:val="00FA71FE"/>
    <w:rsid w:val="00FB5EBD"/>
    <w:rsid w:val="00FB6804"/>
    <w:rsid w:val="00FC132E"/>
    <w:rsid w:val="00FD6AA3"/>
    <w:rsid w:val="00FE28A5"/>
    <w:rsid w:val="00FE41D9"/>
    <w:rsid w:val="00FE580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144C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2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FA71FE"/>
    <w:pPr>
      <w:numPr>
        <w:ilvl w:val="1"/>
      </w:numPr>
      <w:spacing w:beforeLines="100" w:before="100" w:afterLines="50" w:after="5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4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5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noProof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3"/>
      </w:numPr>
      <w:spacing w:line="288" w:lineRule="auto"/>
    </w:pPr>
    <w:rPr>
      <w:noProof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__5.vsdx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E650D-9230-4131-B66B-E72E5C2BE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8</TotalTime>
  <Pages>1</Pages>
  <Words>651</Words>
  <Characters>3716</Characters>
  <Application>Microsoft Office Word</Application>
  <DocSecurity>0</DocSecurity>
  <Lines>30</Lines>
  <Paragraphs>8</Paragraphs>
  <ScaleCrop>false</ScaleCrop>
  <Company/>
  <LinksUpToDate>false</LinksUpToDate>
  <CharactersWithSpaces>4359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19</cp:revision>
  <cp:lastPrinted>2009-12-24T08:24:00Z</cp:lastPrinted>
  <dcterms:created xsi:type="dcterms:W3CDTF">2016-06-01T08:42:00Z</dcterms:created>
  <dcterms:modified xsi:type="dcterms:W3CDTF">2016-06-04T10:03:00Z</dcterms:modified>
</cp:coreProperties>
</file>